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9" r:id="rId3"/>
    <p:sldId id="264" r:id="rId4"/>
    <p:sldId id="258" r:id="rId5"/>
    <p:sldId id="260" r:id="rId6"/>
    <p:sldId id="266" r:id="rId7"/>
    <p:sldId id="257" r:id="rId8"/>
    <p:sldId id="267" r:id="rId9"/>
    <p:sldId id="271" r:id="rId10"/>
    <p:sldId id="268" r:id="rId11"/>
    <p:sldId id="269" r:id="rId12"/>
    <p:sldId id="270" r:id="rId13"/>
    <p:sldId id="273" r:id="rId14"/>
    <p:sldId id="274" r:id="rId15"/>
    <p:sldId id="263" r:id="rId16"/>
    <p:sldId id="265" r:id="rId17"/>
    <p:sldId id="272" r:id="rId18"/>
  </p:sldIdLst>
  <p:sldSz cx="12192000" cy="6858000"/>
  <p:notesSz cx="6858000" cy="9144000"/>
  <p:defaultTextStyle>
    <a:defPPr>
      <a:defRPr lang="sr-Latn-R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904307-9D3E-43E4-A729-7CBE19528B06}" type="datetimeFigureOut">
              <a:rPr lang="hr-HR" smtClean="0"/>
              <a:t>22.2.2020.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88888-FF99-4450-8A38-FEEEF302A7FB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9337756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904307-9D3E-43E4-A729-7CBE19528B06}" type="datetimeFigureOut">
              <a:rPr lang="hr-HR" smtClean="0"/>
              <a:t>22.2.2020.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88888-FF99-4450-8A38-FEEEF302A7FB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8056946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904307-9D3E-43E4-A729-7CBE19528B06}" type="datetimeFigureOut">
              <a:rPr lang="hr-HR" smtClean="0"/>
              <a:t>22.2.2020.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88888-FF99-4450-8A38-FEEEF302A7FB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689198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904307-9D3E-43E4-A729-7CBE19528B06}" type="datetimeFigureOut">
              <a:rPr lang="hr-HR" smtClean="0"/>
              <a:t>22.2.2020.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88888-FF99-4450-8A38-FEEEF302A7FB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8381203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904307-9D3E-43E4-A729-7CBE19528B06}" type="datetimeFigureOut">
              <a:rPr lang="hr-HR" smtClean="0"/>
              <a:t>22.2.2020.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88888-FF99-4450-8A38-FEEEF302A7FB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7791586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904307-9D3E-43E4-A729-7CBE19528B06}" type="datetimeFigureOut">
              <a:rPr lang="hr-HR" smtClean="0"/>
              <a:t>22.2.2020.</a:t>
            </a:fld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88888-FF99-4450-8A38-FEEEF302A7FB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247206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904307-9D3E-43E4-A729-7CBE19528B06}" type="datetimeFigureOut">
              <a:rPr lang="hr-HR" smtClean="0"/>
              <a:t>22.2.2020.</a:t>
            </a:fld>
            <a:endParaRPr lang="hr-H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88888-FF99-4450-8A38-FEEEF302A7FB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2835666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904307-9D3E-43E4-A729-7CBE19528B06}" type="datetimeFigureOut">
              <a:rPr lang="hr-HR" smtClean="0"/>
              <a:t>22.2.2020.</a:t>
            </a:fld>
            <a:endParaRPr lang="hr-H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88888-FF99-4450-8A38-FEEEF302A7FB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42400095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904307-9D3E-43E4-A729-7CBE19528B06}" type="datetimeFigureOut">
              <a:rPr lang="hr-HR" smtClean="0"/>
              <a:t>22.2.2020.</a:t>
            </a:fld>
            <a:endParaRPr lang="hr-H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88888-FF99-4450-8A38-FEEEF302A7FB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9967779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904307-9D3E-43E4-A729-7CBE19528B06}" type="datetimeFigureOut">
              <a:rPr lang="hr-HR" smtClean="0"/>
              <a:t>22.2.2020.</a:t>
            </a:fld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88888-FF99-4450-8A38-FEEEF302A7FB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2941636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r-H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904307-9D3E-43E4-A729-7CBE19528B06}" type="datetimeFigureOut">
              <a:rPr lang="hr-HR" smtClean="0"/>
              <a:t>22.2.2020.</a:t>
            </a:fld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88888-FF99-4450-8A38-FEEEF302A7FB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9528347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904307-9D3E-43E4-A729-7CBE19528B06}" type="datetimeFigureOut">
              <a:rPr lang="hr-HR" smtClean="0"/>
              <a:t>22.2.2020.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088888-FF99-4450-8A38-FEEEF302A7FB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5071546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R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6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7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image" Target="../media/image20.png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2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3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4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5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89903" y="899942"/>
            <a:ext cx="9144000" cy="2387600"/>
          </a:xfrm>
        </p:spPr>
        <p:txBody>
          <a:bodyPr>
            <a:normAutofit/>
          </a:bodyPr>
          <a:lstStyle/>
          <a:p>
            <a:r>
              <a:rPr lang="en-US" sz="3600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NTHESIS OF MACROCYCLIC COMPOUNDS </a:t>
            </a:r>
            <a:r>
              <a:rPr lang="en-US" sz="3600" b="1" i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A</a:t>
            </a:r>
            <a:r>
              <a:rPr lang="en-US" sz="3600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SECUTIVE </a:t>
            </a:r>
            <a:r>
              <a:rPr lang="en-US" sz="3600" b="1" cap="al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OGASHIRA</a:t>
            </a:r>
            <a:r>
              <a:rPr lang="en-US" sz="3600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3600" b="1" cap="al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GI</a:t>
            </a:r>
            <a:r>
              <a:rPr lang="en-US" sz="3600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-SONOGASHIRA </a:t>
            </a:r>
            <a:r>
              <a:rPr lang="en-US" sz="3600" b="1" cap="all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ACTIONS</a:t>
            </a:r>
            <a:endParaRPr lang="hr-HR" sz="3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74725" y="4747053"/>
            <a:ext cx="6417275" cy="1925595"/>
          </a:xfrm>
        </p:spPr>
        <p:txBody>
          <a:bodyPr>
            <a:normAutofit/>
          </a:bodyPr>
          <a:lstStyle/>
          <a:p>
            <a:r>
              <a:rPr lang="hr-HR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ladena Glavaš</a:t>
            </a:r>
            <a:r>
              <a:rPr lang="hr-HR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PhD student </a:t>
            </a:r>
          </a:p>
          <a:p>
            <a:r>
              <a:rPr lang="hr-HR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pervisor: Dr. Ivanka Jerić</a:t>
            </a:r>
          </a:p>
          <a:p>
            <a:r>
              <a:rPr lang="hr-HR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uđer Bošković Institute</a:t>
            </a:r>
          </a:p>
          <a:p>
            <a:r>
              <a:rPr lang="hr-HR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vision of Organic Chemistry and Biochemistry</a:t>
            </a:r>
          </a:p>
          <a:p>
            <a:r>
              <a:rPr lang="hr-HR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boratory for biomimetic chemistry</a:t>
            </a:r>
            <a:endParaRPr lang="hr-HR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 descr="https://encrypted-tbn2.gstatic.com/images?q=tbn:ANd9GcQyVdtZXh3wDDHaJhQzh3gjgyjJUcd2CwvRtMtxEWl3wACZ-g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433" y="329514"/>
            <a:ext cx="1012427" cy="703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11603" y="224546"/>
            <a:ext cx="1466989" cy="6753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6411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458097" y="6176147"/>
            <a:ext cx="6096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hr-HR" sz="1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hr-H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r determined from mass of isolated and separated compounds</a:t>
            </a:r>
          </a:p>
          <a:p>
            <a:r>
              <a:rPr lang="hr-HR" sz="1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hr-H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r determined from </a:t>
            </a:r>
            <a:r>
              <a:rPr lang="hr-HR" sz="1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hr-H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 NMR spectrum</a:t>
            </a:r>
            <a:endParaRPr lang="hr-HR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874989" y="6406979"/>
            <a:ext cx="178324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published results</a:t>
            </a:r>
            <a:endParaRPr lang="hr-HR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786974"/>
              </p:ext>
            </p:extLst>
          </p:nvPr>
        </p:nvGraphicFramePr>
        <p:xfrm>
          <a:off x="963827" y="158469"/>
          <a:ext cx="9910376" cy="5938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CS ChemDraw Drawing" r:id="rId3" imgW="9391739" imgH="5628002" progId="ChemDraw.Document.6.0">
                  <p:embed/>
                </p:oleObj>
              </mc:Choice>
              <mc:Fallback>
                <p:oleObj name="CS ChemDraw Drawing" r:id="rId3" imgW="9391739" imgH="56280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3827" y="158469"/>
                        <a:ext cx="9910376" cy="5938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303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280849"/>
              </p:ext>
            </p:extLst>
          </p:nvPr>
        </p:nvGraphicFramePr>
        <p:xfrm>
          <a:off x="594478" y="628778"/>
          <a:ext cx="10915886" cy="5318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CS ChemDraw Drawing" r:id="rId3" imgW="8854263" imgH="4312545" progId="ChemDraw.Document.6.0">
                  <p:embed/>
                </p:oleObj>
              </mc:Choice>
              <mc:Fallback>
                <p:oleObj name="CS ChemDraw Drawing" r:id="rId3" imgW="8854263" imgH="431254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478" y="628778"/>
                        <a:ext cx="10915886" cy="53189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504893" y="6251145"/>
            <a:ext cx="262924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1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hr-H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r determined from </a:t>
            </a:r>
            <a:r>
              <a:rPr lang="hr-HR" sz="1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hr-H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 NMR spectrum</a:t>
            </a:r>
            <a:endParaRPr lang="hr-HR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113886" y="6358867"/>
            <a:ext cx="178324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published results</a:t>
            </a:r>
            <a:endParaRPr lang="hr-HR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1469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3"/>
          <a:stretch>
            <a:fillRect/>
          </a:stretch>
        </p:blipFill>
        <p:spPr>
          <a:xfrm>
            <a:off x="6236043" y="406723"/>
            <a:ext cx="3993317" cy="2674229"/>
          </a:xfrm>
          <a:prstGeom prst="rect">
            <a:avLst/>
          </a:prstGeom>
          <a:ln w="38100">
            <a:noFill/>
          </a:ln>
        </p:spPr>
      </p:pic>
      <p:pic>
        <p:nvPicPr>
          <p:cNvPr id="5" name="Picture 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3665" y="3319849"/>
            <a:ext cx="3903233" cy="3216584"/>
          </a:xfrm>
          <a:prstGeom prst="rect">
            <a:avLst/>
          </a:prstGeom>
          <a:noFill/>
          <a:ln w="38100">
            <a:noFill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73005"/>
              </p:ext>
            </p:extLst>
          </p:nvPr>
        </p:nvGraphicFramePr>
        <p:xfrm>
          <a:off x="1815419" y="629209"/>
          <a:ext cx="3008860" cy="2558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6" name="CS ChemDraw Drawing" r:id="rId5" imgW="1927683" imgH="1637925" progId="ChemDraw.Document.6.0">
                  <p:embed/>
                </p:oleObj>
              </mc:Choice>
              <mc:Fallback>
                <p:oleObj name="CS ChemDraw Drawing" r:id="rId5" imgW="1927683" imgH="163792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15419" y="629209"/>
                        <a:ext cx="3008860" cy="2558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89142"/>
              </p:ext>
            </p:extLst>
          </p:nvPr>
        </p:nvGraphicFramePr>
        <p:xfrm>
          <a:off x="1886465" y="3782664"/>
          <a:ext cx="3014835" cy="2570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7" name="CS ChemDraw Drawing" r:id="rId7" imgW="1927683" imgH="1642722" progId="ChemDraw.Document.6.0">
                  <p:embed/>
                </p:oleObj>
              </mc:Choice>
              <mc:Fallback>
                <p:oleObj name="CS ChemDraw Drawing" r:id="rId7" imgW="1927683" imgH="164272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86465" y="3782664"/>
                        <a:ext cx="3014835" cy="2570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712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178582"/>
              </p:ext>
            </p:extLst>
          </p:nvPr>
        </p:nvGraphicFramePr>
        <p:xfrm>
          <a:off x="3799534" y="1712790"/>
          <a:ext cx="7613454" cy="4596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CS ChemDraw Drawing" r:id="rId3" imgW="6200908" imgH="3743828" progId="ChemDraw.Document.6.0">
                  <p:embed/>
                </p:oleObj>
              </mc:Choice>
              <mc:Fallback>
                <p:oleObj name="CS ChemDraw Drawing" r:id="rId3" imgW="6200908" imgH="37438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99534" y="1712790"/>
                        <a:ext cx="7613454" cy="4596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30659" y="512461"/>
            <a:ext cx="774356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hr-H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ological conditions pH ≈ 7, </a:t>
            </a:r>
            <a:r>
              <a:rPr lang="hr-H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hr-H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≈ 35 </a:t>
            </a:r>
            <a:r>
              <a:rPr lang="hr-HR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hr-H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– 40 </a:t>
            </a:r>
            <a:r>
              <a:rPr lang="hr-HR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hr-H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hr-HR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√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r-H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rgman </a:t>
            </a:r>
            <a:r>
              <a:rPr lang="hr-H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yclization </a:t>
            </a:r>
            <a:r>
              <a:rPr lang="hr-HR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hr-HR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r-H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ncer </a:t>
            </a:r>
            <a:r>
              <a:rPr lang="hr-H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lls </a:t>
            </a:r>
            <a:r>
              <a:rPr lang="hr-HR" sz="2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√</a:t>
            </a:r>
            <a:endParaRPr lang="hr-HR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5531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679738" y="2802579"/>
            <a:ext cx="904670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hr-HR" sz="54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ank you for your attention!</a:t>
            </a:r>
            <a:endParaRPr lang="hr-HR" sz="5400" b="1" dirty="0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656223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923828" y="160305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382115"/>
              </p:ext>
            </p:extLst>
          </p:nvPr>
        </p:nvGraphicFramePr>
        <p:xfrm>
          <a:off x="2923828" y="779268"/>
          <a:ext cx="6614911" cy="5473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CS ChemDraw Drawing" r:id="rId3" imgW="6222173" imgH="5138703" progId="ChemDraw.Document.6.0">
                  <p:embed/>
                </p:oleObj>
              </mc:Choice>
              <mc:Fallback>
                <p:oleObj name="CS ChemDraw Drawing" r:id="rId3" imgW="6222173" imgH="5138703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3828" y="779268"/>
                        <a:ext cx="6614911" cy="54732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6665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398861"/>
              </p:ext>
            </p:extLst>
          </p:nvPr>
        </p:nvGraphicFramePr>
        <p:xfrm>
          <a:off x="3220995" y="378939"/>
          <a:ext cx="5235146" cy="599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CS ChemDraw Drawing" r:id="rId3" imgW="5554448" imgH="6362483" progId="ChemDraw.Document.6.0">
                  <p:embed/>
                </p:oleObj>
              </mc:Choice>
              <mc:Fallback>
                <p:oleObj name="CS ChemDraw Drawing" r:id="rId3" imgW="5554448" imgH="6362483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995" y="378939"/>
                        <a:ext cx="5235146" cy="5995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603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50076" y="10956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2" name="Rectangle 36"/>
          <p:cNvSpPr>
            <a:spLocks noChangeArrowheads="1"/>
          </p:cNvSpPr>
          <p:nvPr/>
        </p:nvSpPr>
        <p:spPr bwMode="auto">
          <a:xfrm>
            <a:off x="3698789" y="5025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44007"/>
              </p:ext>
            </p:extLst>
          </p:nvPr>
        </p:nvGraphicFramePr>
        <p:xfrm>
          <a:off x="3378801" y="576650"/>
          <a:ext cx="4867275" cy="593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CS ChemDraw Drawing" r:id="rId3" imgW="5424731" imgH="6605000" progId="ChemDraw.Document.6.0">
                  <p:embed/>
                </p:oleObj>
              </mc:Choice>
              <mc:Fallback>
                <p:oleObj name="CS ChemDraw Drawing" r:id="rId3" imgW="5424731" imgH="6605000" progId="ChemDraw.Document.6.0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801" y="576650"/>
                        <a:ext cx="4867275" cy="593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5044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551935"/>
            <a:ext cx="10515600" cy="562502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r-H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dyine motif</a:t>
            </a:r>
          </a:p>
          <a:p>
            <a:r>
              <a:rPr lang="hr-H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tibacterial and anticancer activity</a:t>
            </a:r>
          </a:p>
          <a:p>
            <a:pPr marL="0" indent="0">
              <a:buNone/>
            </a:pPr>
            <a:endParaRPr lang="hr-HR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hr-H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351761"/>
              </p:ext>
            </p:extLst>
          </p:nvPr>
        </p:nvGraphicFramePr>
        <p:xfrm>
          <a:off x="1194487" y="1822127"/>
          <a:ext cx="7011732" cy="3964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" name="CS ChemDraw Drawing" r:id="rId3" imgW="7991431" imgH="4518285" progId="ChemDraw.Document.6.0">
                  <p:embed/>
                </p:oleObj>
              </mc:Choice>
              <mc:Fallback>
                <p:oleObj name="CS ChemDraw Drawing" r:id="rId3" imgW="7991431" imgH="451828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4487" y="1822127"/>
                        <a:ext cx="7011732" cy="3964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558746" y="6250411"/>
            <a:ext cx="84025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. C. Nicolau, G. Zuccarello, C. Reimer, V. A. Estevez, W. – M. Dai, </a:t>
            </a:r>
            <a:r>
              <a:rPr lang="hr-HR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. Am. Chem. Soc. </a:t>
            </a:r>
            <a:r>
              <a:rPr lang="hr-HR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4</a:t>
            </a:r>
            <a:r>
              <a:rPr lang="hr-H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1992) 7360 – 7371.; R. G. Bergman, </a:t>
            </a:r>
            <a:r>
              <a:rPr lang="hr-HR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c. Chem. Res. </a:t>
            </a:r>
            <a:r>
              <a:rPr lang="hr-HR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hr-H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1973) 25 – 31.</a:t>
            </a:r>
            <a:endParaRPr lang="hr-HR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938694"/>
              </p:ext>
            </p:extLst>
          </p:nvPr>
        </p:nvGraphicFramePr>
        <p:xfrm>
          <a:off x="9332142" y="2849477"/>
          <a:ext cx="1513572" cy="1483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" name="CS ChemDraw Drawing" r:id="rId5" imgW="881971" imgH="865600" progId="ChemDraw.Document.6.0">
                  <p:embed/>
                </p:oleObj>
              </mc:Choice>
              <mc:Fallback>
                <p:oleObj name="CS ChemDraw Drawing" r:id="rId5" imgW="881971" imgH="8656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32142" y="2849477"/>
                        <a:ext cx="1513572" cy="1483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1706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418580"/>
              </p:ext>
            </p:extLst>
          </p:nvPr>
        </p:nvGraphicFramePr>
        <p:xfrm>
          <a:off x="3748216" y="427354"/>
          <a:ext cx="4918676" cy="2810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name="CS ChemDraw Drawing" r:id="rId3" imgW="3709168" imgH="2119762" progId="ChemDraw.Document.6.0">
                  <p:embed/>
                </p:oleObj>
              </mc:Choice>
              <mc:Fallback>
                <p:oleObj name="CS ChemDraw Drawing" r:id="rId3" imgW="3709168" imgH="211976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48216" y="427354"/>
                        <a:ext cx="4918676" cy="2810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790388"/>
              </p:ext>
            </p:extLst>
          </p:nvPr>
        </p:nvGraphicFramePr>
        <p:xfrm>
          <a:off x="2652584" y="3308469"/>
          <a:ext cx="6581463" cy="2861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" name="CS ChemDraw Drawing" r:id="rId5" imgW="5453971" imgH="2372406" progId="ChemDraw.Document.6.0">
                  <p:embed/>
                </p:oleObj>
              </mc:Choice>
              <mc:Fallback>
                <p:oleObj name="CS ChemDraw Drawing" r:id="rId5" imgW="5453971" imgH="23724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52584" y="3308469"/>
                        <a:ext cx="6581463" cy="28616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708822" y="5808417"/>
            <a:ext cx="6096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hr-H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Basak, K. Rani, Rudra, S. Sekhar Bag, A. Basak, </a:t>
            </a:r>
            <a:r>
              <a:rPr lang="hr-HR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. Chem. Soc., Perkin Trans.</a:t>
            </a:r>
            <a:r>
              <a:rPr lang="hr-H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hr-HR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hr-H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2002) 1805 – 1809.; M. Gredičak, N. Bregović, D. Carić, I. Jerić, </a:t>
            </a:r>
            <a:r>
              <a:rPr lang="hr-HR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. Inorg. Biochem.</a:t>
            </a:r>
            <a:r>
              <a:rPr lang="hr-H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hr-HR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6</a:t>
            </a:r>
            <a:r>
              <a:rPr lang="hr-H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2012) 45 – 52.; Z. Kokan, Z. Glasovac, M. Majerić Elenkov, M. Gredičak, I. Jerić, S. I. Kirin, </a:t>
            </a:r>
            <a:r>
              <a:rPr lang="hr-HR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ganometallics</a:t>
            </a:r>
            <a:r>
              <a:rPr lang="hr-H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hr-HR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3</a:t>
            </a:r>
            <a:r>
              <a:rPr lang="hr-H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2014) 4005 – 4015. </a:t>
            </a:r>
            <a:endParaRPr lang="hr-HR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760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54378" y="495049"/>
            <a:ext cx="5733468" cy="169102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30529" y="3684603"/>
            <a:ext cx="3486987" cy="2397991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246606" y="6255589"/>
            <a:ext cx="77724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. </a:t>
            </a:r>
            <a:r>
              <a:rPr lang="de-DE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auch</a:t>
            </a:r>
            <a:r>
              <a:rPr lang="de-DE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. S. van Berkel, B. Westermann, </a:t>
            </a:r>
            <a:r>
              <a:rPr lang="de-DE" sz="1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em. Soc. Rev., </a:t>
            </a:r>
            <a:r>
              <a:rPr lang="de-DE" sz="1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2 </a:t>
            </a:r>
            <a:r>
              <a:rPr lang="de-DE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13) </a:t>
            </a:r>
            <a:r>
              <a:rPr lang="de-DE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948</a:t>
            </a:r>
            <a:r>
              <a:rPr lang="hr-HR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de-DE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962.</a:t>
            </a:r>
            <a:r>
              <a:rPr lang="hr-HR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hr-H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. Koopmanschap, E. Ruijter, R. V. A. Orru, </a:t>
            </a:r>
            <a:r>
              <a:rPr lang="hr-HR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ilstein J. Org. Chem. </a:t>
            </a:r>
            <a:r>
              <a:rPr lang="hr-HR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hr-H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014) 544 – 598.</a:t>
            </a:r>
          </a:p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hr-HR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89704" y="2180240"/>
            <a:ext cx="1418429" cy="1622779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428368" y="2035949"/>
            <a:ext cx="6878594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component</a:t>
            </a:r>
            <a:r>
              <a:rPr lang="hr-H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hr-H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ctions (MCR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r-HR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e-pot </a:t>
            </a:r>
            <a:r>
              <a:rPr lang="hr-H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formations</a:t>
            </a:r>
            <a:endParaRPr lang="hr-H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r-HR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ree or more substrat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r-HR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e produc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r-HR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uctural divers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r-H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gh </a:t>
            </a:r>
            <a:r>
              <a:rPr lang="hr-HR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lex </a:t>
            </a:r>
            <a:r>
              <a:rPr lang="hr-H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ructures</a:t>
            </a:r>
            <a:endParaRPr lang="hr-H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hr-H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hr-H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ocyanide-based multicomponent reactions (IMCR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r-HR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nthesis of peptidomimeti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r-HR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sserini and Ugi reaction</a:t>
            </a:r>
          </a:p>
        </p:txBody>
      </p:sp>
    </p:spTree>
    <p:extLst>
      <p:ext uri="{BB962C8B-B14F-4D97-AF65-F5344CB8AC3E}">
        <p14:creationId xmlns:p14="http://schemas.microsoft.com/office/powerpoint/2010/main" val="866659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486032"/>
            <a:ext cx="10515600" cy="569093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r-H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gi reaction</a:t>
            </a:r>
          </a:p>
          <a:p>
            <a:r>
              <a:rPr lang="hr-H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ur component</a:t>
            </a:r>
          </a:p>
          <a:p>
            <a:r>
              <a:rPr lang="hr-H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e product → </a:t>
            </a:r>
            <a:r>
              <a:rPr lang="el-GR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hr-H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acylamino amides</a:t>
            </a:r>
          </a:p>
          <a:p>
            <a:r>
              <a:rPr lang="hr-H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lar solvent, rt</a:t>
            </a:r>
          </a:p>
          <a:p>
            <a:endParaRPr lang="hr-H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hr-HR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hr-H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hr-H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hr-H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585594"/>
              </p:ext>
            </p:extLst>
          </p:nvPr>
        </p:nvGraphicFramePr>
        <p:xfrm>
          <a:off x="2871733" y="3410465"/>
          <a:ext cx="7361721" cy="1738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CS ChemDraw Drawing" r:id="rId3" imgW="3634208" imgH="886388" progId="ChemDraw.Document.6.0">
                  <p:embed/>
                </p:oleObj>
              </mc:Choice>
              <mc:Fallback>
                <p:oleObj name="CS ChemDraw Drawing" r:id="rId3" imgW="3634208" imgH="88638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733" y="3410465"/>
                        <a:ext cx="7361721" cy="17381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542269" y="6237564"/>
            <a:ext cx="827078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. Koopmanschap, E. Ruijter, R. V. A. Orru, </a:t>
            </a:r>
            <a:r>
              <a:rPr lang="hr-HR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ilstein J. Org. Chem. </a:t>
            </a:r>
            <a:r>
              <a:rPr lang="hr-HR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hr-H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2014) 544 – 598.; I. Ugi, R. Meyer, U. Fetzer, C. Steinbrücker, </a:t>
            </a:r>
            <a:r>
              <a:rPr lang="hr-HR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gew. Chem. </a:t>
            </a:r>
            <a:r>
              <a:rPr lang="hr-HR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1</a:t>
            </a:r>
            <a:r>
              <a:rPr lang="hr-H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1959) 386. </a:t>
            </a:r>
            <a:endParaRPr lang="hr-HR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3780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271849"/>
            <a:ext cx="10515600" cy="590511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r-H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ogashira coupling</a:t>
            </a:r>
          </a:p>
          <a:p>
            <a:r>
              <a:rPr lang="hr-H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 C-C bond</a:t>
            </a:r>
          </a:p>
          <a:p>
            <a:r>
              <a:rPr lang="hr-H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lladium catalyst – Pd(PPh</a:t>
            </a:r>
            <a:r>
              <a:rPr lang="hr-HR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hr-H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hr-HR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hr-H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PdCl</a:t>
            </a:r>
            <a:r>
              <a:rPr lang="hr-HR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hr-H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PPh</a:t>
            </a:r>
            <a:r>
              <a:rPr lang="hr-HR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hr-H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hr-HR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hr-H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PPh</a:t>
            </a:r>
            <a:r>
              <a:rPr lang="hr-HR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hr-H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PdCl</a:t>
            </a:r>
            <a:r>
              <a:rPr lang="hr-HR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r>
              <a:rPr lang="hr-H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catalyst – CuI</a:t>
            </a:r>
          </a:p>
          <a:p>
            <a:r>
              <a:rPr lang="hr-H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ganic base – TEA</a:t>
            </a:r>
          </a:p>
          <a:p>
            <a:r>
              <a:rPr lang="hr-H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hydrous and anaerobic conditions</a:t>
            </a:r>
          </a:p>
          <a:p>
            <a:endParaRPr lang="hr-HR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hr-HR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hr-H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148649" y="6176963"/>
            <a:ext cx="66170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1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Liang, M. Dai, J. Chen, Z. Yang, </a:t>
            </a:r>
            <a:r>
              <a:rPr lang="hr-HR" sz="1400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J. Org. Chem.</a:t>
            </a:r>
            <a:r>
              <a:rPr lang="hr-HR" sz="1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hr-HR" sz="14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70</a:t>
            </a:r>
            <a:r>
              <a:rPr lang="hr-HR" sz="1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2005) 391 – 393.; K. Sonogashira, </a:t>
            </a:r>
            <a:r>
              <a:rPr lang="hr-HR" sz="1400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J. Organometallic Chem.</a:t>
            </a:r>
            <a:r>
              <a:rPr lang="hr-HR" sz="1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hr-HR" sz="14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653</a:t>
            </a:r>
            <a:r>
              <a:rPr lang="hr-HR" sz="1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2002) 46 – 49. </a:t>
            </a:r>
            <a:endParaRPr lang="hr-HR" sz="1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16508"/>
              </p:ext>
            </p:extLst>
          </p:nvPr>
        </p:nvGraphicFramePr>
        <p:xfrm>
          <a:off x="5944319" y="1968844"/>
          <a:ext cx="5821374" cy="4069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CS ChemDraw Drawing" r:id="rId3" imgW="5406656" imgH="3780606" progId="ChemDraw.Document.6.0">
                  <p:embed/>
                </p:oleObj>
              </mc:Choice>
              <mc:Fallback>
                <p:oleObj name="CS ChemDraw Drawing" r:id="rId3" imgW="5406656" imgH="37806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4319" y="1968844"/>
                        <a:ext cx="5821374" cy="40694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2889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742582"/>
              </p:ext>
            </p:extLst>
          </p:nvPr>
        </p:nvGraphicFramePr>
        <p:xfrm>
          <a:off x="2887641" y="1437056"/>
          <a:ext cx="7798821" cy="3909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CS ChemDraw Drawing" r:id="rId3" imgW="6885113" imgH="3451209" progId="ChemDraw.Document.6.0">
                  <p:embed/>
                </p:oleObj>
              </mc:Choice>
              <mc:Fallback>
                <p:oleObj name="CS ChemDraw Drawing" r:id="rId3" imgW="6885113" imgH="34512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7641" y="1437056"/>
                        <a:ext cx="7798821" cy="3909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7934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597484"/>
              </p:ext>
            </p:extLst>
          </p:nvPr>
        </p:nvGraphicFramePr>
        <p:xfrm>
          <a:off x="7578137" y="317886"/>
          <a:ext cx="3787550" cy="3504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CS ChemDraw Drawing" r:id="rId3" imgW="3356699" imgH="3105288" progId="ChemDraw.Document.6.0">
                  <p:embed/>
                </p:oleObj>
              </mc:Choice>
              <mc:Fallback>
                <p:oleObj name="CS ChemDraw Drawing" r:id="rId3" imgW="3356699" imgH="310528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78137" y="317886"/>
                        <a:ext cx="3787550" cy="3504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614984" y="4154089"/>
            <a:ext cx="514041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. Pd(PPh</a:t>
            </a:r>
            <a:r>
              <a:rPr lang="hr-HR" sz="1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hr-H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hr-HR" sz="1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hr-H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3 mol%), CuI (3 mol%), TEA, </a:t>
            </a:r>
            <a:r>
              <a:rPr lang="hr-HR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rt</a:t>
            </a:r>
            <a:r>
              <a:rPr lang="hr-H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butyl prop-2-yn-1-ylcarbamate   </a:t>
            </a:r>
          </a:p>
          <a:p>
            <a:r>
              <a:rPr lang="hr-H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(1.1 eq.), Ar, rt, </a:t>
            </a:r>
            <a:r>
              <a:rPr lang="hr-HR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hr-H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0%;</a:t>
            </a:r>
          </a:p>
          <a:p>
            <a:r>
              <a:rPr lang="hr-H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. PdCl</a:t>
            </a:r>
            <a:r>
              <a:rPr lang="hr-HR" sz="1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hr-H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PPh</a:t>
            </a:r>
            <a:r>
              <a:rPr lang="hr-HR" sz="1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hr-H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hr-HR" sz="1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hr-H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3 mol%), CuI (3 mol%), pent-4-yn-1-ol (2 eq.)/prop-2-yn-1-ol </a:t>
            </a:r>
          </a:p>
          <a:p>
            <a:r>
              <a:rPr lang="hr-H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hr-H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(2 eq.), TEA, Ar, rt, </a:t>
            </a:r>
            <a:r>
              <a:rPr lang="hr-HR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hr-H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87 % / </a:t>
            </a:r>
            <a:r>
              <a:rPr lang="hr-HR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hr-H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98 %</a:t>
            </a:r>
          </a:p>
          <a:p>
            <a:r>
              <a:rPr lang="hr-H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i. DMP (2 eq.), DCM, </a:t>
            </a:r>
            <a:r>
              <a:rPr lang="hr-HR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hr-H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80 %; </a:t>
            </a:r>
            <a:r>
              <a:rPr lang="hr-HR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hr-H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78 %</a:t>
            </a:r>
          </a:p>
          <a:p>
            <a:r>
              <a:rPr lang="hr-H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v. Pd(PPh</a:t>
            </a:r>
            <a:r>
              <a:rPr lang="hr-HR" sz="1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hr-H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hr-HR" sz="1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hr-H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3 mol%), CuI (3 mol%), pent-4-yn-1-ol (2 eq.)/prop-2-yn-1-ol (2</a:t>
            </a:r>
          </a:p>
          <a:p>
            <a:r>
              <a:rPr lang="hr-H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hr-H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eq.), TEA, Ar, rt, </a:t>
            </a:r>
            <a:r>
              <a:rPr lang="hr-HR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hr-H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4 % / </a:t>
            </a:r>
            <a:r>
              <a:rPr lang="hr-HR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hr-H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8 %</a:t>
            </a:r>
          </a:p>
          <a:p>
            <a:r>
              <a:rPr lang="hr-H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. DMP (2 eq.), DCM, </a:t>
            </a:r>
            <a:r>
              <a:rPr lang="hr-HR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hr-H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88 %, </a:t>
            </a:r>
            <a:r>
              <a:rPr lang="hr-HR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hr-H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96 %</a:t>
            </a:r>
          </a:p>
          <a:p>
            <a:r>
              <a:rPr lang="hr-H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. H</a:t>
            </a:r>
            <a:r>
              <a:rPr lang="hr-HR" sz="1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hr-H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PheO</a:t>
            </a:r>
            <a:r>
              <a:rPr lang="hr-HR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hr-H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u (2 eq.), R</a:t>
            </a:r>
            <a:r>
              <a:rPr lang="hr-HR" sz="1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hr-H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hr-HR" sz="1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hr-H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 (2 eq.), R</a:t>
            </a:r>
            <a:r>
              <a:rPr lang="hr-HR" sz="1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hr-H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C (2 eq.), MeOH (0.1 M), Ar, rt</a:t>
            </a:r>
          </a:p>
          <a:p>
            <a:r>
              <a:rPr lang="hr-H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i. H</a:t>
            </a:r>
            <a:r>
              <a:rPr lang="hr-HR" sz="1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hr-H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R</a:t>
            </a:r>
            <a:r>
              <a:rPr lang="hr-HR" sz="1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hr-H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hr-HR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hr-H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u (2 eq.) R</a:t>
            </a:r>
            <a:r>
              <a:rPr lang="hr-HR" sz="1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hr-H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Val, Phe, Leu; R</a:t>
            </a:r>
            <a:r>
              <a:rPr lang="hr-HR" sz="1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hr-H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hr-HR" sz="1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hr-H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 (2 eq.), R</a:t>
            </a:r>
            <a:r>
              <a:rPr lang="hr-HR" sz="1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hr-H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C (2 eq.),</a:t>
            </a:r>
          </a:p>
          <a:p>
            <a:r>
              <a:rPr lang="hr-H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hr-H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MeOH (0.1 M), Ar, rt</a:t>
            </a:r>
          </a:p>
          <a:p>
            <a:r>
              <a:rPr lang="hr-H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ii. PdCl</a:t>
            </a:r>
            <a:r>
              <a:rPr lang="hr-HR" sz="1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hr-H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PPh</a:t>
            </a:r>
            <a:r>
              <a:rPr lang="hr-HR" sz="1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hr-H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hr-HR" sz="1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hr-H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3 mol%), CuI (3 mol%), prop-2-yn-1-ol (2 eq.), TEA, Ar, rt</a:t>
            </a:r>
            <a:endParaRPr lang="hr-HR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69172" y="6462413"/>
            <a:ext cx="178324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published results</a:t>
            </a:r>
            <a:endParaRPr lang="hr-HR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513384"/>
              </p:ext>
            </p:extLst>
          </p:nvPr>
        </p:nvGraphicFramePr>
        <p:xfrm>
          <a:off x="628184" y="317886"/>
          <a:ext cx="6401524" cy="589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" name="CS ChemDraw Drawing" r:id="rId5" imgW="5772416" imgH="5315661" progId="ChemDraw.Document.6.0">
                  <p:embed/>
                </p:oleObj>
              </mc:Choice>
              <mc:Fallback>
                <p:oleObj name="CS ChemDraw Drawing" r:id="rId5" imgW="5772416" imgH="531566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8184" y="317886"/>
                        <a:ext cx="6401524" cy="5894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7344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762897" y="12274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673621"/>
              </p:ext>
            </p:extLst>
          </p:nvPr>
        </p:nvGraphicFramePr>
        <p:xfrm>
          <a:off x="1822107" y="2073147"/>
          <a:ext cx="8413621" cy="2836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CS ChemDraw Drawing" r:id="rId3" imgW="5693203" imgH="1919885" progId="ChemDraw.Document.6.0">
                  <p:embed/>
                </p:oleObj>
              </mc:Choice>
              <mc:Fallback>
                <p:oleObj name="CS ChemDraw Drawing" r:id="rId3" imgW="5693203" imgH="191988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2107" y="2073147"/>
                        <a:ext cx="8413621" cy="2836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317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8</TotalTime>
  <Words>705</Words>
  <Application>Microsoft Office PowerPoint</Application>
  <PresentationFormat>Widescreen</PresentationFormat>
  <Paragraphs>61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alibri</vt:lpstr>
      <vt:lpstr>Calibri Light</vt:lpstr>
      <vt:lpstr>Times New Roman</vt:lpstr>
      <vt:lpstr>Office Theme</vt:lpstr>
      <vt:lpstr>CS ChemDraw Drawing</vt:lpstr>
      <vt:lpstr>SYNTHESIS OF MACROCYCLIC COMPOUNDS VIA CONSECUTIVE sONOGASHIRA-uGI-SONOGASHIRA REAC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NTHESIS OF MACROCYCLIC COMPOUNDS VIA CONSECUTIVE sONOGASHIRA-uGI-SONOGASHIRA REACTIONS</dc:title>
  <dc:creator>Mladena</dc:creator>
  <cp:lastModifiedBy>Mladena</cp:lastModifiedBy>
  <cp:revision>49</cp:revision>
  <dcterms:created xsi:type="dcterms:W3CDTF">2019-11-01T20:23:27Z</dcterms:created>
  <dcterms:modified xsi:type="dcterms:W3CDTF">2020-02-22T12:46:54Z</dcterms:modified>
</cp:coreProperties>
</file>